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60EF" w:rsidRPr="00EE5227" w:rsidRDefault="009B60EF" w:rsidP="009B60E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E5227">
        <w:rPr>
          <w:rFonts w:ascii="Times New Roman" w:hAnsi="Times New Roman" w:cs="Times New Roman"/>
          <w:b/>
          <w:sz w:val="24"/>
          <w:szCs w:val="24"/>
        </w:rPr>
        <w:t>PHIẾU BÀI TẬP TOÁN 6A</w:t>
      </w:r>
    </w:p>
    <w:p w:rsidR="00DF5D9A" w:rsidRPr="00EE5227" w:rsidRDefault="00DF5D9A" w:rsidP="009B60E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E5227">
        <w:rPr>
          <w:rFonts w:ascii="Times New Roman" w:hAnsi="Times New Roman" w:cs="Times New Roman"/>
          <w:b/>
          <w:sz w:val="24"/>
          <w:szCs w:val="24"/>
        </w:rPr>
        <w:t>PHẦN SỐ HỌC</w:t>
      </w:r>
    </w:p>
    <w:p w:rsidR="00693A0D" w:rsidRPr="00EE5227" w:rsidRDefault="004131B4" w:rsidP="00ED741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E5227">
        <w:rPr>
          <w:rFonts w:ascii="Times New Roman" w:hAnsi="Times New Roman" w:cs="Times New Roman"/>
          <w:b/>
          <w:sz w:val="24"/>
          <w:szCs w:val="24"/>
        </w:rPr>
        <w:t>I. TRẮC NGHIỆM</w:t>
      </w:r>
    </w:p>
    <w:p w:rsidR="004131B4" w:rsidRPr="00EE5227" w:rsidRDefault="004131B4" w:rsidP="00A56590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EE5227">
        <w:rPr>
          <w:rFonts w:ascii="Times New Roman" w:hAnsi="Times New Roman" w:cs="Times New Roman"/>
          <w:b/>
          <w:i/>
          <w:sz w:val="24"/>
          <w:szCs w:val="24"/>
        </w:rPr>
        <w:t>Câu 1. Khoanh tròn vào chữ cái đứng trước câu trả lời đúng</w:t>
      </w:r>
    </w:p>
    <w:p w:rsidR="004131B4" w:rsidRPr="00EE5227" w:rsidRDefault="004131B4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1) Kết quả của phép tính (-78) + 53 là:</w:t>
      </w:r>
    </w:p>
    <w:p w:rsidR="004131B4" w:rsidRPr="00EE5227" w:rsidRDefault="004131B4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A. 131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B. (-131)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C. 25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D. (-25)</w:t>
      </w:r>
    </w:p>
    <w:p w:rsidR="004131B4" w:rsidRPr="00EE5227" w:rsidRDefault="004131B4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 xml:space="preserve">2) Số đối của </w:t>
      </w:r>
      <w:r w:rsidR="006C41C9" w:rsidRPr="00EE5227">
        <w:rPr>
          <w:rFonts w:ascii="Times New Roman" w:hAnsi="Times New Roman" w:cs="Times New Roman"/>
          <w:position w:val="-16"/>
          <w:sz w:val="24"/>
          <w:szCs w:val="24"/>
        </w:rPr>
        <w:object w:dxaOrig="14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70.75pt;height:22.35pt" o:ole="">
            <v:imagedata r:id="rId5" o:title=""/>
          </v:shape>
          <o:OLEObject Type="Embed" ProgID="Equation.DSMT4" ShapeID="_x0000_i1028" DrawAspect="Content" ObjectID="_1642787355" r:id="rId6"/>
        </w:object>
      </w:r>
      <w:r w:rsidRPr="00EE5227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4131B4" w:rsidRPr="00EE5227" w:rsidRDefault="004131B4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A.  (-23)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B. 7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C. 23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D. (-7)</w:t>
      </w:r>
    </w:p>
    <w:p w:rsidR="004131B4" w:rsidRPr="00EE5227" w:rsidRDefault="004131B4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 xml:space="preserve">3) Giá trị của biểu thức </w:t>
      </w:r>
      <w:r w:rsidR="00772333" w:rsidRPr="00EE5227">
        <w:rPr>
          <w:rFonts w:ascii="Times New Roman" w:hAnsi="Times New Roman" w:cs="Times New Roman"/>
          <w:sz w:val="24"/>
          <w:szCs w:val="24"/>
        </w:rPr>
        <w:t>-9 + 15x khi x = -1 là:</w:t>
      </w:r>
    </w:p>
    <w:p w:rsidR="00772333" w:rsidRPr="00EE5227" w:rsidRDefault="00772333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A. 24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B. -24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C. 6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D. -6</w:t>
      </w:r>
    </w:p>
    <w:p w:rsidR="00772333" w:rsidRPr="00EE5227" w:rsidRDefault="00772333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4) Tập hợp tất cả các số nguyên x thỏa mãn (2 – x).(x + 7) = 0 là:</w:t>
      </w:r>
    </w:p>
    <w:p w:rsidR="00772333" w:rsidRPr="00EE5227" w:rsidRDefault="00772333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A. {2; 7}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B. {-2; -7}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C. {-2; 7}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D. {2; -7}</w:t>
      </w:r>
    </w:p>
    <w:p w:rsidR="00772333" w:rsidRPr="00EE5227" w:rsidRDefault="00772333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5) Trong tập hợp số nguyên, tập hợp các ước của (-11) là:</w:t>
      </w:r>
    </w:p>
    <w:p w:rsidR="00772333" w:rsidRPr="00EE5227" w:rsidRDefault="00772333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A. {1; 11}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B. {1; -1}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C. {11; -11}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D. {-1; 1; -11; 11}</w:t>
      </w:r>
    </w:p>
    <w:p w:rsidR="00772333" w:rsidRPr="00EE5227" w:rsidRDefault="00772333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6) Nếu |x| = 5 thì x bằng:</w:t>
      </w:r>
    </w:p>
    <w:p w:rsidR="00772333" w:rsidRPr="00EE5227" w:rsidRDefault="00772333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A. 5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B. -5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 xml:space="preserve">C. </w:t>
      </w:r>
      <w:r w:rsidRPr="00EE5227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25" type="#_x0000_t75" style="width:16.15pt;height:13.65pt" o:ole="">
            <v:imagedata r:id="rId7" o:title=""/>
          </v:shape>
          <o:OLEObject Type="Embed" ProgID="Equation.DSMT4" ShapeID="_x0000_i1025" DrawAspect="Content" ObjectID="_1642787356" r:id="rId8"/>
        </w:objec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D. Một kết quả khác</w:t>
      </w:r>
    </w:p>
    <w:p w:rsidR="00772333" w:rsidRPr="00EE5227" w:rsidRDefault="00772333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 xml:space="preserve">7) Cho </w:t>
      </w:r>
      <w:r w:rsidRPr="00EE5227">
        <w:rPr>
          <w:rFonts w:ascii="Times New Roman" w:hAnsi="Times New Roman" w:cs="Times New Roman"/>
          <w:position w:val="-4"/>
          <w:sz w:val="24"/>
          <w:szCs w:val="24"/>
        </w:rPr>
        <w:object w:dxaOrig="600" w:dyaOrig="260">
          <v:shape id="_x0000_i1026" type="#_x0000_t75" style="width:29.8pt;height:12.4pt" o:ole="">
            <v:imagedata r:id="rId9" o:title=""/>
          </v:shape>
          <o:OLEObject Type="Embed" ProgID="Equation.DSMT4" ShapeID="_x0000_i1026" DrawAspect="Content" ObjectID="_1642787357" r:id="rId10"/>
        </w:object>
      </w:r>
      <w:r w:rsidRPr="00EE5227">
        <w:rPr>
          <w:rFonts w:ascii="Times New Roman" w:hAnsi="Times New Roman" w:cs="Times New Roman"/>
          <w:sz w:val="24"/>
          <w:szCs w:val="24"/>
        </w:rPr>
        <w:t xml:space="preserve">và </w:t>
      </w:r>
      <w:r w:rsidR="006C41C9" w:rsidRPr="00EE5227">
        <w:rPr>
          <w:rFonts w:ascii="Times New Roman" w:hAnsi="Times New Roman" w:cs="Times New Roman"/>
          <w:position w:val="-6"/>
          <w:sz w:val="24"/>
          <w:szCs w:val="24"/>
        </w:rPr>
        <w:object w:dxaOrig="1100" w:dyaOrig="279">
          <v:shape id="_x0000_i1027" type="#_x0000_t75" style="width:54.6pt;height:13.65pt" o:ole="">
            <v:imagedata r:id="rId11" o:title=""/>
          </v:shape>
          <o:OLEObject Type="Embed" ProgID="Equation.DSMT4" ShapeID="_x0000_i1027" DrawAspect="Content" ObjectID="_1642787358" r:id="rId12"/>
        </w:object>
      </w:r>
      <w:r w:rsidRPr="00EE5227">
        <w:rPr>
          <w:rFonts w:ascii="Times New Roman" w:hAnsi="Times New Roman" w:cs="Times New Roman"/>
          <w:sz w:val="24"/>
          <w:szCs w:val="24"/>
        </w:rPr>
        <w:t xml:space="preserve"> Tổ</w:t>
      </w:r>
      <w:r w:rsidR="006C41C9" w:rsidRPr="00EE5227">
        <w:rPr>
          <w:rFonts w:ascii="Times New Roman" w:hAnsi="Times New Roman" w:cs="Times New Roman"/>
          <w:sz w:val="24"/>
          <w:szCs w:val="24"/>
        </w:rPr>
        <w:t>ng của các số nguyên x bằng:</w:t>
      </w:r>
    </w:p>
    <w:p w:rsidR="006C41C9" w:rsidRPr="00EE5227" w:rsidRDefault="006C41C9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A. 11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B. -11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C. 0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D. 6</w:t>
      </w:r>
    </w:p>
    <w:p w:rsidR="006C41C9" w:rsidRPr="00EE5227" w:rsidRDefault="006C41C9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8) Khi bỏ dấu ngoặc trong biểu thức a – (b – c + d) ta được:</w:t>
      </w:r>
    </w:p>
    <w:p w:rsidR="006C41C9" w:rsidRPr="00EE5227" w:rsidRDefault="006C41C9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A. a – b – c + d</w:t>
      </w:r>
      <w:r w:rsidRPr="00EE5227">
        <w:rPr>
          <w:rFonts w:ascii="Times New Roman" w:hAnsi="Times New Roman" w:cs="Times New Roman"/>
          <w:sz w:val="24"/>
          <w:szCs w:val="24"/>
        </w:rPr>
        <w:tab/>
        <w:t xml:space="preserve">B. a – b + c – d </w:t>
      </w:r>
      <w:r w:rsidRPr="00EE5227">
        <w:rPr>
          <w:rFonts w:ascii="Times New Roman" w:hAnsi="Times New Roman" w:cs="Times New Roman"/>
          <w:sz w:val="24"/>
          <w:szCs w:val="24"/>
        </w:rPr>
        <w:tab/>
        <w:t>C. a + b + c – d</w:t>
      </w:r>
      <w:r w:rsidRPr="00EE5227">
        <w:rPr>
          <w:rFonts w:ascii="Times New Roman" w:hAnsi="Times New Roman" w:cs="Times New Roman"/>
          <w:sz w:val="24"/>
          <w:szCs w:val="24"/>
        </w:rPr>
        <w:tab/>
        <w:t xml:space="preserve">D. a – b – c – d </w:t>
      </w:r>
    </w:p>
    <w:p w:rsidR="006C41C9" w:rsidRPr="00EE5227" w:rsidRDefault="006C41C9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 xml:space="preserve">9) Kết quả của phép tính </w:t>
      </w:r>
      <w:r w:rsidRPr="00EE5227">
        <w:rPr>
          <w:rFonts w:ascii="Times New Roman" w:hAnsi="Times New Roman" w:cs="Times New Roman"/>
          <w:position w:val="-14"/>
          <w:sz w:val="24"/>
          <w:szCs w:val="24"/>
        </w:rPr>
        <w:object w:dxaOrig="1200" w:dyaOrig="440">
          <v:shape id="_x0000_i1029" type="#_x0000_t75" style="width:59.6pt;height:22.35pt" o:ole="">
            <v:imagedata r:id="rId13" o:title=""/>
          </v:shape>
          <o:OLEObject Type="Embed" ProgID="Equation.DSMT4" ShapeID="_x0000_i1029" DrawAspect="Content" ObjectID="_1642787359" r:id="rId14"/>
        </w:object>
      </w:r>
      <w:r w:rsidRPr="00EE5227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6C41C9" w:rsidRPr="00EE5227" w:rsidRDefault="006C41C9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A. -72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B. -54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C. 72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D. 54</w:t>
      </w:r>
    </w:p>
    <w:p w:rsidR="006C41C9" w:rsidRPr="00EE5227" w:rsidRDefault="00DF5D9A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10</w:t>
      </w:r>
      <w:r w:rsidR="006C41C9" w:rsidRPr="00EE5227">
        <w:rPr>
          <w:rFonts w:ascii="Times New Roman" w:hAnsi="Times New Roman" w:cs="Times New Roman"/>
          <w:sz w:val="24"/>
          <w:szCs w:val="24"/>
        </w:rPr>
        <w:t>) Cho a. b = 0 và b &gt; 0 thì:</w:t>
      </w:r>
    </w:p>
    <w:p w:rsidR="006C41C9" w:rsidRPr="00EE5227" w:rsidRDefault="00A56590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A. b = 0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B. a = 0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C. a &gt; 0</w:t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</w:r>
      <w:r w:rsidRPr="00EE5227">
        <w:rPr>
          <w:rFonts w:ascii="Times New Roman" w:hAnsi="Times New Roman" w:cs="Times New Roman"/>
          <w:sz w:val="24"/>
          <w:szCs w:val="24"/>
        </w:rPr>
        <w:tab/>
        <w:t>D. a &lt; 0</w:t>
      </w:r>
    </w:p>
    <w:p w:rsidR="00DB6B2F" w:rsidRPr="00EE5227" w:rsidRDefault="00DB6B2F" w:rsidP="00A56590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EE5227">
        <w:rPr>
          <w:rFonts w:ascii="Times New Roman" w:hAnsi="Times New Roman" w:cs="Times New Roman"/>
          <w:b/>
          <w:i/>
          <w:sz w:val="24"/>
          <w:szCs w:val="24"/>
        </w:rPr>
        <w:t>Câu 2. Điền dấu “x” vào ô thích hợp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905"/>
        <w:gridCol w:w="850"/>
        <w:gridCol w:w="821"/>
      </w:tblGrid>
      <w:tr w:rsidR="00DB6B2F" w:rsidRPr="00EE5227" w:rsidTr="00DB6B2F">
        <w:tc>
          <w:tcPr>
            <w:tcW w:w="7905" w:type="dxa"/>
          </w:tcPr>
          <w:p w:rsidR="00DB6B2F" w:rsidRPr="00EE5227" w:rsidRDefault="00DB6B2F" w:rsidP="00ED741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b/>
                <w:sz w:val="24"/>
                <w:szCs w:val="24"/>
              </w:rPr>
              <w:t>Khẳng định</w:t>
            </w:r>
          </w:p>
        </w:tc>
        <w:tc>
          <w:tcPr>
            <w:tcW w:w="850" w:type="dxa"/>
          </w:tcPr>
          <w:p w:rsidR="00DB6B2F" w:rsidRPr="00EE5227" w:rsidRDefault="00DB6B2F" w:rsidP="00ED741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b/>
                <w:sz w:val="24"/>
                <w:szCs w:val="24"/>
              </w:rPr>
              <w:t>Đúng</w:t>
            </w:r>
          </w:p>
        </w:tc>
        <w:tc>
          <w:tcPr>
            <w:tcW w:w="821" w:type="dxa"/>
          </w:tcPr>
          <w:p w:rsidR="00DB6B2F" w:rsidRPr="00EE5227" w:rsidRDefault="00DB6B2F" w:rsidP="00ED741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b/>
                <w:sz w:val="24"/>
                <w:szCs w:val="24"/>
              </w:rPr>
              <w:t>Sai</w:t>
            </w:r>
          </w:p>
        </w:tc>
      </w:tr>
      <w:tr w:rsidR="00DB6B2F" w:rsidRPr="00EE5227" w:rsidTr="00DB6B2F">
        <w:tc>
          <w:tcPr>
            <w:tcW w:w="7905" w:type="dxa"/>
          </w:tcPr>
          <w:p w:rsidR="00DB6B2F" w:rsidRPr="00EE5227" w:rsidRDefault="00DB6B2F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1) Mọi số nguyên đều là số tự nhiên</w:t>
            </w:r>
          </w:p>
        </w:tc>
        <w:tc>
          <w:tcPr>
            <w:tcW w:w="850" w:type="dxa"/>
          </w:tcPr>
          <w:p w:rsidR="00DB6B2F" w:rsidRPr="00EE5227" w:rsidRDefault="00DB6B2F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</w:tcPr>
          <w:p w:rsidR="00DB6B2F" w:rsidRPr="00EE5227" w:rsidRDefault="00DB6B2F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6B2F" w:rsidRPr="00EE5227" w:rsidTr="00DB6B2F">
        <w:tc>
          <w:tcPr>
            <w:tcW w:w="7905" w:type="dxa"/>
          </w:tcPr>
          <w:p w:rsidR="00DB6B2F" w:rsidRPr="00EE5227" w:rsidRDefault="00DB6B2F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2) Mọi số tự nhiên đều là số nguyên</w:t>
            </w:r>
          </w:p>
        </w:tc>
        <w:tc>
          <w:tcPr>
            <w:tcW w:w="850" w:type="dxa"/>
          </w:tcPr>
          <w:p w:rsidR="00DB6B2F" w:rsidRPr="00EE5227" w:rsidRDefault="00DB6B2F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</w:tcPr>
          <w:p w:rsidR="00DB6B2F" w:rsidRPr="00EE5227" w:rsidRDefault="00DB6B2F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6B2F" w:rsidRPr="00EE5227" w:rsidTr="00DB6B2F">
        <w:tc>
          <w:tcPr>
            <w:tcW w:w="7905" w:type="dxa"/>
          </w:tcPr>
          <w:p w:rsidR="00DB6B2F" w:rsidRPr="00EE5227" w:rsidRDefault="00DB6B2F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3) Số nguyên bao gồm số nguyên âm và số tự nhiên</w:t>
            </w:r>
          </w:p>
        </w:tc>
        <w:tc>
          <w:tcPr>
            <w:tcW w:w="850" w:type="dxa"/>
          </w:tcPr>
          <w:p w:rsidR="00DB6B2F" w:rsidRPr="00EE5227" w:rsidRDefault="00DB6B2F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</w:tcPr>
          <w:p w:rsidR="00DB6B2F" w:rsidRPr="00EE5227" w:rsidRDefault="00DB6B2F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6B2F" w:rsidRPr="00EE5227" w:rsidTr="00DB6B2F">
        <w:tc>
          <w:tcPr>
            <w:tcW w:w="7905" w:type="dxa"/>
          </w:tcPr>
          <w:p w:rsidR="00DB6B2F" w:rsidRPr="00EE5227" w:rsidRDefault="00DB6B2F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4) Số nguyên âm nhỏ nhất là – 1</w:t>
            </w:r>
          </w:p>
        </w:tc>
        <w:tc>
          <w:tcPr>
            <w:tcW w:w="850" w:type="dxa"/>
          </w:tcPr>
          <w:p w:rsidR="00DB6B2F" w:rsidRPr="00EE5227" w:rsidRDefault="00DB6B2F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</w:tcPr>
          <w:p w:rsidR="00DB6B2F" w:rsidRPr="00EE5227" w:rsidRDefault="00DB6B2F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6B2F" w:rsidRPr="00EE5227" w:rsidTr="00DB6B2F">
        <w:tc>
          <w:tcPr>
            <w:tcW w:w="7905" w:type="dxa"/>
          </w:tcPr>
          <w:p w:rsidR="00DB6B2F" w:rsidRPr="00EE5227" w:rsidRDefault="00DB6B2F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5) Nếu số nguyên a nhỏ hơn 1 thì a là số nguyên âm</w:t>
            </w:r>
          </w:p>
        </w:tc>
        <w:tc>
          <w:tcPr>
            <w:tcW w:w="850" w:type="dxa"/>
          </w:tcPr>
          <w:p w:rsidR="00DB6B2F" w:rsidRPr="00EE5227" w:rsidRDefault="00DB6B2F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</w:tcPr>
          <w:p w:rsidR="00DB6B2F" w:rsidRPr="00EE5227" w:rsidRDefault="00DB6B2F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6B2F" w:rsidRPr="00EE5227" w:rsidTr="00DB6B2F">
        <w:tc>
          <w:tcPr>
            <w:tcW w:w="7905" w:type="dxa"/>
          </w:tcPr>
          <w:p w:rsidR="00DB6B2F" w:rsidRPr="00EE5227" w:rsidRDefault="00DB6B2F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6) Nếu số nguyên a lớn hơn -1 thì a là số tự nhiên</w:t>
            </w:r>
          </w:p>
        </w:tc>
        <w:tc>
          <w:tcPr>
            <w:tcW w:w="850" w:type="dxa"/>
          </w:tcPr>
          <w:p w:rsidR="00DB6B2F" w:rsidRPr="00EE5227" w:rsidRDefault="00DB6B2F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</w:tcPr>
          <w:p w:rsidR="00DB6B2F" w:rsidRPr="00EE5227" w:rsidRDefault="00DB6B2F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6B2F" w:rsidRPr="00EE5227" w:rsidTr="00DB6B2F">
        <w:tc>
          <w:tcPr>
            <w:tcW w:w="7905" w:type="dxa"/>
          </w:tcPr>
          <w:p w:rsidR="00DB6B2F" w:rsidRPr="00EE5227" w:rsidRDefault="00DB6B2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7) Tích của hai số nguyên âm là một số nguyên âm</w:t>
            </w:r>
          </w:p>
        </w:tc>
        <w:tc>
          <w:tcPr>
            <w:tcW w:w="850" w:type="dxa"/>
          </w:tcPr>
          <w:p w:rsidR="00DB6B2F" w:rsidRPr="00EE5227" w:rsidRDefault="00DB6B2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</w:tcPr>
          <w:p w:rsidR="00DB6B2F" w:rsidRPr="00EE5227" w:rsidRDefault="00DB6B2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6B2F" w:rsidRPr="00EE5227" w:rsidTr="00DB6B2F">
        <w:tc>
          <w:tcPr>
            <w:tcW w:w="7905" w:type="dxa"/>
          </w:tcPr>
          <w:p w:rsidR="00DB6B2F" w:rsidRPr="00EE5227" w:rsidRDefault="00DB6B2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8) Tổng của hai số nguyên âm là một số nguyên âm</w:t>
            </w:r>
          </w:p>
        </w:tc>
        <w:tc>
          <w:tcPr>
            <w:tcW w:w="850" w:type="dxa"/>
          </w:tcPr>
          <w:p w:rsidR="00DB6B2F" w:rsidRPr="00EE5227" w:rsidRDefault="00DB6B2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</w:tcPr>
          <w:p w:rsidR="00DB6B2F" w:rsidRPr="00EE5227" w:rsidRDefault="00DB6B2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B60EF" w:rsidRPr="00EE5227" w:rsidTr="00DB6B2F">
        <w:tc>
          <w:tcPr>
            <w:tcW w:w="7905" w:type="dxa"/>
          </w:tcPr>
          <w:p w:rsidR="009B60EF" w:rsidRPr="00EE5227" w:rsidRDefault="009B60E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9) Tổng của hai số nguyên cùng dấu luôn là một số nguyên dương</w:t>
            </w:r>
          </w:p>
        </w:tc>
        <w:tc>
          <w:tcPr>
            <w:tcW w:w="850" w:type="dxa"/>
          </w:tcPr>
          <w:p w:rsidR="009B60EF" w:rsidRPr="00EE5227" w:rsidRDefault="009B60E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</w:tcPr>
          <w:p w:rsidR="009B60EF" w:rsidRPr="00EE5227" w:rsidRDefault="009B60E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6B2F" w:rsidRPr="00EE5227" w:rsidTr="00DB6B2F">
        <w:tc>
          <w:tcPr>
            <w:tcW w:w="7905" w:type="dxa"/>
          </w:tcPr>
          <w:p w:rsidR="00DB6B2F" w:rsidRPr="00EE5227" w:rsidRDefault="009B60E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DB6B2F" w:rsidRPr="00EE5227">
              <w:rPr>
                <w:rFonts w:ascii="Times New Roman" w:hAnsi="Times New Roman" w:cs="Times New Roman"/>
                <w:sz w:val="24"/>
                <w:szCs w:val="24"/>
              </w:rPr>
              <w:t>) Tích của bốn số nguyên âm và một số nguyên dương là một số nguyên âm</w:t>
            </w:r>
          </w:p>
        </w:tc>
        <w:tc>
          <w:tcPr>
            <w:tcW w:w="850" w:type="dxa"/>
          </w:tcPr>
          <w:p w:rsidR="00DB6B2F" w:rsidRPr="00EE5227" w:rsidRDefault="00DB6B2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</w:tcPr>
          <w:p w:rsidR="00DB6B2F" w:rsidRPr="00EE5227" w:rsidRDefault="00DB6B2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B60EF" w:rsidRPr="00EE5227" w:rsidTr="00DB6B2F">
        <w:tc>
          <w:tcPr>
            <w:tcW w:w="7905" w:type="dxa"/>
          </w:tcPr>
          <w:p w:rsidR="009B60EF" w:rsidRPr="00EE5227" w:rsidRDefault="009B60E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 xml:space="preserve">11) Tích một số lẻ các thừa số nguyên âm sẽ mang dấu </w:t>
            </w: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“ – ”</w:t>
            </w:r>
          </w:p>
        </w:tc>
        <w:tc>
          <w:tcPr>
            <w:tcW w:w="850" w:type="dxa"/>
          </w:tcPr>
          <w:p w:rsidR="009B60EF" w:rsidRPr="00EE5227" w:rsidRDefault="009B60E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</w:tcPr>
          <w:p w:rsidR="009B60EF" w:rsidRPr="00EE5227" w:rsidRDefault="009B60E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6B2F" w:rsidRPr="00EE5227" w:rsidTr="00DB6B2F">
        <w:tc>
          <w:tcPr>
            <w:tcW w:w="7905" w:type="dxa"/>
          </w:tcPr>
          <w:p w:rsidR="00DB6B2F" w:rsidRPr="00EE5227" w:rsidRDefault="009B60E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="00DB6B2F" w:rsidRPr="00EE5227">
              <w:rPr>
                <w:rFonts w:ascii="Times New Roman" w:hAnsi="Times New Roman" w:cs="Times New Roman"/>
                <w:sz w:val="24"/>
                <w:szCs w:val="24"/>
              </w:rPr>
              <w:t>) Nếu a là số nguyên âm thì a</w:t>
            </w:r>
            <w:r w:rsidR="00DB6B2F" w:rsidRPr="00EE522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n</w:t>
            </w:r>
            <w:r w:rsidR="00DB6B2F" w:rsidRPr="00EE5227">
              <w:rPr>
                <w:rFonts w:ascii="Times New Roman" w:hAnsi="Times New Roman" w:cs="Times New Roman"/>
                <w:sz w:val="24"/>
                <w:szCs w:val="24"/>
              </w:rPr>
              <w:t xml:space="preserve"> cũng là số nguyên âm</w:t>
            </w:r>
          </w:p>
        </w:tc>
        <w:tc>
          <w:tcPr>
            <w:tcW w:w="850" w:type="dxa"/>
          </w:tcPr>
          <w:p w:rsidR="00DB6B2F" w:rsidRPr="00EE5227" w:rsidRDefault="00DB6B2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</w:tcPr>
          <w:p w:rsidR="00DB6B2F" w:rsidRPr="00EE5227" w:rsidRDefault="00DB6B2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6B2F" w:rsidRPr="00EE5227" w:rsidTr="00DB6B2F">
        <w:tc>
          <w:tcPr>
            <w:tcW w:w="7905" w:type="dxa"/>
          </w:tcPr>
          <w:p w:rsidR="00DB6B2F" w:rsidRPr="00EE5227" w:rsidRDefault="009B60E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DB6B2F" w:rsidRPr="00EE5227">
              <w:rPr>
                <w:rFonts w:ascii="Times New Roman" w:hAnsi="Times New Roman" w:cs="Times New Roman"/>
                <w:sz w:val="24"/>
                <w:szCs w:val="24"/>
              </w:rPr>
              <w:t>) Hai số đối nhau có tích bằng 0</w:t>
            </w:r>
          </w:p>
        </w:tc>
        <w:tc>
          <w:tcPr>
            <w:tcW w:w="850" w:type="dxa"/>
          </w:tcPr>
          <w:p w:rsidR="00DB6B2F" w:rsidRPr="00EE5227" w:rsidRDefault="00DB6B2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</w:tcPr>
          <w:p w:rsidR="00DB6B2F" w:rsidRPr="00EE5227" w:rsidRDefault="00DB6B2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B60EF" w:rsidRPr="00EE5227" w:rsidTr="00DB6B2F">
        <w:tc>
          <w:tcPr>
            <w:tcW w:w="7905" w:type="dxa"/>
          </w:tcPr>
          <w:p w:rsidR="009B60EF" w:rsidRPr="00EE5227" w:rsidRDefault="009B60E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14) Nếu tổng của hai số nguyên bằng 0 thì cả hai số nguyên đó đều bằng 0</w:t>
            </w:r>
          </w:p>
        </w:tc>
        <w:tc>
          <w:tcPr>
            <w:tcW w:w="850" w:type="dxa"/>
          </w:tcPr>
          <w:p w:rsidR="009B60EF" w:rsidRPr="00EE5227" w:rsidRDefault="009B60E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</w:tcPr>
          <w:p w:rsidR="009B60EF" w:rsidRPr="00EE5227" w:rsidRDefault="009B60E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6B2F" w:rsidRPr="00EE5227" w:rsidTr="00DB6B2F">
        <w:tc>
          <w:tcPr>
            <w:tcW w:w="7905" w:type="dxa"/>
          </w:tcPr>
          <w:p w:rsidR="00DB6B2F" w:rsidRPr="00EE5227" w:rsidRDefault="009B60E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DB6B2F" w:rsidRPr="00EE5227">
              <w:rPr>
                <w:rFonts w:ascii="Times New Roman" w:hAnsi="Times New Roman" w:cs="Times New Roman"/>
                <w:sz w:val="24"/>
                <w:szCs w:val="24"/>
              </w:rPr>
              <w:t>) Hai số đối nhau có giá trị tuyệt đối bằng nhau</w:t>
            </w:r>
          </w:p>
        </w:tc>
        <w:tc>
          <w:tcPr>
            <w:tcW w:w="850" w:type="dxa"/>
          </w:tcPr>
          <w:p w:rsidR="00DB6B2F" w:rsidRPr="00EE5227" w:rsidRDefault="00DB6B2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</w:tcPr>
          <w:p w:rsidR="00DB6B2F" w:rsidRPr="00EE5227" w:rsidRDefault="00DB6B2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B60EF" w:rsidRPr="00EE5227" w:rsidTr="00DB6B2F">
        <w:tc>
          <w:tcPr>
            <w:tcW w:w="7905" w:type="dxa"/>
          </w:tcPr>
          <w:p w:rsidR="009B60EF" w:rsidRPr="00EE5227" w:rsidRDefault="009B60E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16) Trong hai số nguyên âm, số nào nhỏ hơn thì có giá trị tuyệt đối nhỏ hơn</w:t>
            </w:r>
          </w:p>
        </w:tc>
        <w:tc>
          <w:tcPr>
            <w:tcW w:w="850" w:type="dxa"/>
          </w:tcPr>
          <w:p w:rsidR="009B60EF" w:rsidRPr="00EE5227" w:rsidRDefault="009B60E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</w:tcPr>
          <w:p w:rsidR="009B60EF" w:rsidRPr="00EE5227" w:rsidRDefault="009B60E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6B2F" w:rsidRPr="00EE5227" w:rsidTr="00DB6B2F">
        <w:tc>
          <w:tcPr>
            <w:tcW w:w="7905" w:type="dxa"/>
          </w:tcPr>
          <w:p w:rsidR="00DB6B2F" w:rsidRPr="00EE5227" w:rsidRDefault="009B60E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DB6B2F" w:rsidRPr="00EE5227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Trên trục số nằm ngang, số nguyên âm đều nằm bên phải số 0</w:t>
            </w:r>
          </w:p>
        </w:tc>
        <w:tc>
          <w:tcPr>
            <w:tcW w:w="850" w:type="dxa"/>
          </w:tcPr>
          <w:p w:rsidR="00DB6B2F" w:rsidRPr="00EE5227" w:rsidRDefault="00DB6B2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</w:tcPr>
          <w:p w:rsidR="00DB6B2F" w:rsidRPr="00EE5227" w:rsidRDefault="00DB6B2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6B2F" w:rsidRPr="00EE5227" w:rsidTr="00DB6B2F">
        <w:tc>
          <w:tcPr>
            <w:tcW w:w="7905" w:type="dxa"/>
          </w:tcPr>
          <w:p w:rsidR="00DB6B2F" w:rsidRPr="00EE5227" w:rsidRDefault="009B60E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18) Số 0 là bội của mọi số nguyên</w:t>
            </w:r>
          </w:p>
        </w:tc>
        <w:tc>
          <w:tcPr>
            <w:tcW w:w="850" w:type="dxa"/>
          </w:tcPr>
          <w:p w:rsidR="00DB6B2F" w:rsidRPr="00EE5227" w:rsidRDefault="00DB6B2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</w:tcPr>
          <w:p w:rsidR="00DB6B2F" w:rsidRPr="00EE5227" w:rsidRDefault="00DB6B2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6B2F" w:rsidRPr="00EE5227" w:rsidTr="00DB6B2F">
        <w:tc>
          <w:tcPr>
            <w:tcW w:w="7905" w:type="dxa"/>
          </w:tcPr>
          <w:p w:rsidR="00DB6B2F" w:rsidRPr="00EE5227" w:rsidRDefault="009B60E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19) Số 1 và -1 là ước của mọi số nguyên khác 0</w:t>
            </w:r>
          </w:p>
        </w:tc>
        <w:tc>
          <w:tcPr>
            <w:tcW w:w="850" w:type="dxa"/>
          </w:tcPr>
          <w:p w:rsidR="00DB6B2F" w:rsidRPr="00EE5227" w:rsidRDefault="00DB6B2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</w:tcPr>
          <w:p w:rsidR="00DB6B2F" w:rsidRPr="00EE5227" w:rsidRDefault="00DB6B2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B6B2F" w:rsidRPr="00EE5227" w:rsidTr="00DB6B2F">
        <w:tc>
          <w:tcPr>
            <w:tcW w:w="7905" w:type="dxa"/>
          </w:tcPr>
          <w:p w:rsidR="00DB6B2F" w:rsidRPr="00EE5227" w:rsidRDefault="009B60E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 xml:space="preserve">20) Với mọi </w:t>
            </w:r>
            <w:r w:rsidRPr="00EE522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80" w:dyaOrig="320">
                <v:shape id="_x0000_i1030" type="#_x0000_t75" style="width:48.4pt;height:16.15pt" o:ole="">
                  <v:imagedata r:id="rId15" o:title=""/>
                </v:shape>
                <o:OLEObject Type="Embed" ProgID="Equation.DSMT4" ShapeID="_x0000_i1030" DrawAspect="Content" ObjectID="_1642787360" r:id="rId16"/>
              </w:object>
            </w: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 xml:space="preserve"> ta luôn có: Nếu a + c = b + c thì a = b</w:t>
            </w:r>
          </w:p>
        </w:tc>
        <w:tc>
          <w:tcPr>
            <w:tcW w:w="850" w:type="dxa"/>
          </w:tcPr>
          <w:p w:rsidR="00DB6B2F" w:rsidRPr="00EE5227" w:rsidRDefault="00DB6B2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1" w:type="dxa"/>
          </w:tcPr>
          <w:p w:rsidR="00DB6B2F" w:rsidRPr="00EE5227" w:rsidRDefault="00DB6B2F" w:rsidP="00B50CE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B60EF" w:rsidRPr="00EE5227" w:rsidRDefault="009B60EF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F63E2" w:rsidRPr="00EE5227" w:rsidRDefault="005F63E2" w:rsidP="00A5659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F63E2" w:rsidRPr="00EE5227" w:rsidRDefault="005F63E2" w:rsidP="00A5659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F63E2" w:rsidRPr="00EE5227" w:rsidRDefault="005F63E2" w:rsidP="00A5659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DF5D9A" w:rsidRPr="00EE5227" w:rsidRDefault="00DF5D9A" w:rsidP="00A5659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D7413" w:rsidRPr="00EE5227" w:rsidRDefault="00ED7413" w:rsidP="00A5659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E5227">
        <w:rPr>
          <w:rFonts w:ascii="Times New Roman" w:hAnsi="Times New Roman" w:cs="Times New Roman"/>
          <w:b/>
          <w:sz w:val="24"/>
          <w:szCs w:val="24"/>
        </w:rPr>
        <w:lastRenderedPageBreak/>
        <w:t>II. TỰ LUẬN</w:t>
      </w:r>
    </w:p>
    <w:p w:rsidR="005F63E2" w:rsidRPr="00EE5227" w:rsidRDefault="00196F72" w:rsidP="00196F72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EE5227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ED7413" w:rsidRPr="00EE5227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ED7413" w:rsidRPr="00EE5227">
        <w:rPr>
          <w:rFonts w:ascii="Times New Roman" w:hAnsi="Times New Roman" w:cs="Times New Roman"/>
          <w:sz w:val="24"/>
          <w:szCs w:val="24"/>
        </w:rPr>
        <w:t xml:space="preserve">Thực hiện phép tính  </w:t>
      </w:r>
      <w:r w:rsidR="00ED7413" w:rsidRPr="00EE5227">
        <w:rPr>
          <w:rFonts w:ascii="Times New Roman" w:hAnsi="Times New Roman" w:cs="Times New Roman"/>
          <w:i/>
          <w:sz w:val="24"/>
          <w:szCs w:val="24"/>
        </w:rPr>
        <w:t>(Tính hợp lí nếu có thể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5"/>
        <w:gridCol w:w="5236"/>
      </w:tblGrid>
      <w:tr w:rsidR="0098358A" w:rsidRPr="00EE5227" w:rsidTr="005F63E2">
        <w:tc>
          <w:tcPr>
            <w:tcW w:w="5235" w:type="dxa"/>
          </w:tcPr>
          <w:p w:rsidR="0098358A" w:rsidRPr="00EE5227" w:rsidRDefault="003C7E6E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position w:val="-196"/>
                <w:sz w:val="24"/>
                <w:szCs w:val="24"/>
              </w:rPr>
              <w:object w:dxaOrig="3540" w:dyaOrig="4040">
                <v:shape id="_x0000_i1046" type="#_x0000_t75" style="width:177.5pt;height:202.35pt" o:ole="">
                  <v:imagedata r:id="rId17" o:title=""/>
                </v:shape>
                <o:OLEObject Type="Embed" ProgID="Equation.DSMT4" ShapeID="_x0000_i1046" DrawAspect="Content" ObjectID="_1642787361" r:id="rId18"/>
              </w:object>
            </w:r>
          </w:p>
        </w:tc>
        <w:tc>
          <w:tcPr>
            <w:tcW w:w="5236" w:type="dxa"/>
          </w:tcPr>
          <w:p w:rsidR="0098358A" w:rsidRPr="00EE5227" w:rsidRDefault="003C7E6E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position w:val="-204"/>
                <w:sz w:val="24"/>
                <w:szCs w:val="24"/>
              </w:rPr>
              <w:object w:dxaOrig="3640" w:dyaOrig="4200">
                <v:shape id="_x0000_i1047" type="#_x0000_t75" style="width:182.5pt;height:209.8pt" o:ole="">
                  <v:imagedata r:id="rId19" o:title=""/>
                </v:shape>
                <o:OLEObject Type="Embed" ProgID="Equation.DSMT4" ShapeID="_x0000_i1047" DrawAspect="Content" ObjectID="_1642787362" r:id="rId20"/>
              </w:object>
            </w:r>
          </w:p>
        </w:tc>
      </w:tr>
    </w:tbl>
    <w:p w:rsidR="00ED7413" w:rsidRPr="00EE5227" w:rsidRDefault="00ED7413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8358A" w:rsidRPr="00EE5227" w:rsidRDefault="00196F72" w:rsidP="00196F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b/>
          <w:sz w:val="24"/>
          <w:szCs w:val="24"/>
        </w:rPr>
        <w:t>Bài 2</w:t>
      </w:r>
      <w:r w:rsidR="0098358A" w:rsidRPr="00EE5227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98358A" w:rsidRPr="00EE5227">
        <w:rPr>
          <w:rFonts w:ascii="Times New Roman" w:hAnsi="Times New Roman" w:cs="Times New Roman"/>
          <w:sz w:val="24"/>
          <w:szCs w:val="24"/>
        </w:rPr>
        <w:t>Tìm số nguyên x</w:t>
      </w:r>
      <w:r w:rsidR="00D4701C" w:rsidRPr="00EE5227">
        <w:rPr>
          <w:rFonts w:ascii="Times New Roman" w:hAnsi="Times New Roman" w:cs="Times New Roman"/>
          <w:sz w:val="24"/>
          <w:szCs w:val="24"/>
        </w:rPr>
        <w:t>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75"/>
        <w:gridCol w:w="5596"/>
      </w:tblGrid>
      <w:tr w:rsidR="0098358A" w:rsidRPr="00EE5227" w:rsidTr="00196F72">
        <w:tc>
          <w:tcPr>
            <w:tcW w:w="5235" w:type="dxa"/>
          </w:tcPr>
          <w:p w:rsidR="0098358A" w:rsidRPr="00EE5227" w:rsidRDefault="00196F72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position w:val="-224"/>
                <w:sz w:val="24"/>
                <w:szCs w:val="24"/>
              </w:rPr>
              <w:object w:dxaOrig="3440" w:dyaOrig="4599">
                <v:shape id="_x0000_i1031" type="#_x0000_t75" style="width:172.55pt;height:229.65pt" o:ole="">
                  <v:imagedata r:id="rId21" o:title=""/>
                </v:shape>
                <o:OLEObject Type="Embed" ProgID="Equation.DSMT4" ShapeID="_x0000_i1031" DrawAspect="Content" ObjectID="_1642787363" r:id="rId22"/>
              </w:object>
            </w:r>
          </w:p>
        </w:tc>
        <w:tc>
          <w:tcPr>
            <w:tcW w:w="5236" w:type="dxa"/>
          </w:tcPr>
          <w:p w:rsidR="0098358A" w:rsidRPr="00EE5227" w:rsidRDefault="00EE5227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position w:val="-224"/>
                <w:sz w:val="24"/>
                <w:szCs w:val="24"/>
              </w:rPr>
              <w:object w:dxaOrig="5380" w:dyaOrig="4599">
                <v:shape id="_x0000_i1048" type="#_x0000_t75" style="width:269.4pt;height:229.65pt" o:ole="">
                  <v:imagedata r:id="rId23" o:title=""/>
                </v:shape>
                <o:OLEObject Type="Embed" ProgID="Equation.DSMT4" ShapeID="_x0000_i1048" DrawAspect="Content" ObjectID="_1642787364" r:id="rId24"/>
              </w:object>
            </w:r>
          </w:p>
        </w:tc>
      </w:tr>
    </w:tbl>
    <w:p w:rsidR="0098358A" w:rsidRPr="00EE5227" w:rsidRDefault="0098358A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D7413" w:rsidRPr="00EE5227" w:rsidRDefault="00196F72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b/>
          <w:sz w:val="24"/>
          <w:szCs w:val="24"/>
        </w:rPr>
        <w:t>Bài 3</w:t>
      </w:r>
      <w:r w:rsidRPr="00EE5227">
        <w:rPr>
          <w:rFonts w:ascii="Times New Roman" w:hAnsi="Times New Roman" w:cs="Times New Roman"/>
          <w:sz w:val="24"/>
          <w:szCs w:val="24"/>
        </w:rPr>
        <w:t xml:space="preserve">. Cho biểu thức </w:t>
      </w:r>
      <w:r w:rsidR="00EE5227" w:rsidRPr="00EE5227">
        <w:rPr>
          <w:rFonts w:ascii="Times New Roman" w:hAnsi="Times New Roman" w:cs="Times New Roman"/>
          <w:position w:val="-16"/>
          <w:sz w:val="24"/>
          <w:szCs w:val="24"/>
        </w:rPr>
        <w:object w:dxaOrig="3420" w:dyaOrig="440">
          <v:shape id="_x0000_i1049" type="#_x0000_t75" style="width:171.3pt;height:22.35pt" o:ole="">
            <v:imagedata r:id="rId25" o:title=""/>
          </v:shape>
          <o:OLEObject Type="Embed" ProgID="Equation.DSMT4" ShapeID="_x0000_i1049" DrawAspect="Content" ObjectID="_1642787365" r:id="rId26"/>
        </w:object>
      </w:r>
    </w:p>
    <w:p w:rsidR="00196F72" w:rsidRPr="00EE5227" w:rsidRDefault="00196F72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a) Rút gọn A.</w:t>
      </w:r>
    </w:p>
    <w:p w:rsidR="00196F72" w:rsidRPr="00EE5227" w:rsidRDefault="00196F72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b) Tính giá trị của biểu thức A tại x = 3, y = -1, z = 2</w:t>
      </w:r>
    </w:p>
    <w:p w:rsidR="005F63E2" w:rsidRPr="00EE5227" w:rsidRDefault="005F63E2" w:rsidP="005F63E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Pr="00EE5227">
        <w:rPr>
          <w:rFonts w:ascii="Times New Roman" w:hAnsi="Times New Roman" w:cs="Times New Roman"/>
          <w:b/>
          <w:sz w:val="24"/>
          <w:szCs w:val="24"/>
        </w:rPr>
        <w:t>4</w:t>
      </w:r>
      <w:r w:rsidRPr="00EE5227">
        <w:rPr>
          <w:rFonts w:ascii="Times New Roman" w:hAnsi="Times New Roman" w:cs="Times New Roman"/>
          <w:sz w:val="24"/>
          <w:szCs w:val="24"/>
        </w:rPr>
        <w:t>. Tìm các số nguyên n biết:</w:t>
      </w:r>
    </w:p>
    <w:p w:rsidR="005F63E2" w:rsidRPr="00EE5227" w:rsidRDefault="005F63E2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position w:val="-16"/>
          <w:sz w:val="24"/>
          <w:szCs w:val="24"/>
        </w:rPr>
        <w:object w:dxaOrig="9960" w:dyaOrig="440">
          <v:shape id="_x0000_i1034" type="#_x0000_t75" style="width:497.8pt;height:22.35pt" o:ole="">
            <v:imagedata r:id="rId27" o:title=""/>
          </v:shape>
          <o:OLEObject Type="Embed" ProgID="Equation.DSMT4" ShapeID="_x0000_i1034" DrawAspect="Content" ObjectID="_1642787366" r:id="rId28"/>
        </w:object>
      </w:r>
    </w:p>
    <w:p w:rsidR="00196F72" w:rsidRPr="00EE5227" w:rsidRDefault="00196F72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b/>
          <w:sz w:val="24"/>
          <w:szCs w:val="24"/>
        </w:rPr>
        <w:t xml:space="preserve">Bài </w:t>
      </w:r>
      <w:r w:rsidR="005F63E2" w:rsidRPr="00EE5227">
        <w:rPr>
          <w:rFonts w:ascii="Times New Roman" w:hAnsi="Times New Roman" w:cs="Times New Roman"/>
          <w:b/>
          <w:sz w:val="24"/>
          <w:szCs w:val="24"/>
        </w:rPr>
        <w:t>5</w:t>
      </w:r>
      <w:r w:rsidR="00062F70" w:rsidRPr="00EE5227">
        <w:rPr>
          <w:rFonts w:ascii="Times New Roman" w:hAnsi="Times New Roman" w:cs="Times New Roman"/>
          <w:b/>
          <w:sz w:val="24"/>
          <w:szCs w:val="24"/>
          <w:vertAlign w:val="superscript"/>
        </w:rPr>
        <w:t>*</w:t>
      </w:r>
      <w:r w:rsidRPr="00EE5227">
        <w:rPr>
          <w:rFonts w:ascii="Times New Roman" w:hAnsi="Times New Roman" w:cs="Times New Roman"/>
          <w:sz w:val="24"/>
          <w:szCs w:val="24"/>
        </w:rPr>
        <w:t xml:space="preserve">. Tìm giá trị nhỏ nhất của biểu thức </w:t>
      </w:r>
    </w:p>
    <w:p w:rsidR="00196F72" w:rsidRPr="00EE5227" w:rsidRDefault="00196F72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 xml:space="preserve">a) </w:t>
      </w:r>
      <w:r w:rsidRPr="00EE5227">
        <w:rPr>
          <w:rFonts w:ascii="Times New Roman" w:hAnsi="Times New Roman" w:cs="Times New Roman"/>
          <w:position w:val="-16"/>
          <w:sz w:val="24"/>
          <w:szCs w:val="24"/>
        </w:rPr>
        <w:object w:dxaOrig="1540" w:dyaOrig="440">
          <v:shape id="_x0000_i1032" type="#_x0000_t75" style="width:76.95pt;height:22.35pt" o:ole="">
            <v:imagedata r:id="rId29" o:title=""/>
          </v:shape>
          <o:OLEObject Type="Embed" ProgID="Equation.DSMT4" ShapeID="_x0000_i1032" DrawAspect="Content" ObjectID="_1642787367" r:id="rId30"/>
        </w:object>
      </w:r>
      <w:r w:rsidR="00062F70" w:rsidRPr="00EE522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b)</w:t>
      </w:r>
      <w:r w:rsidRPr="00EE5227">
        <w:rPr>
          <w:rFonts w:ascii="Times New Roman" w:hAnsi="Times New Roman" w:cs="Times New Roman"/>
          <w:position w:val="-16"/>
          <w:sz w:val="24"/>
          <w:szCs w:val="24"/>
        </w:rPr>
        <w:object w:dxaOrig="2460" w:dyaOrig="499">
          <v:shape id="_x0000_i1033" type="#_x0000_t75" style="width:122.9pt;height:24.85pt" o:ole="">
            <v:imagedata r:id="rId31" o:title=""/>
          </v:shape>
          <o:OLEObject Type="Embed" ProgID="Equation.DSMT4" ShapeID="_x0000_i1033" DrawAspect="Content" ObjectID="_1642787368" r:id="rId32"/>
        </w:object>
      </w:r>
      <w:r w:rsidR="00062F70" w:rsidRPr="00EE522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A4494" w:rsidRPr="00EE5227" w:rsidRDefault="006A4494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b/>
          <w:sz w:val="24"/>
          <w:szCs w:val="24"/>
        </w:rPr>
        <w:t>Bài 6</w:t>
      </w:r>
      <w:r w:rsidRPr="00EE5227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 w:rsidRPr="00EE5227">
        <w:rPr>
          <w:rFonts w:ascii="Times New Roman" w:hAnsi="Times New Roman" w:cs="Times New Roman"/>
          <w:sz w:val="24"/>
          <w:szCs w:val="24"/>
        </w:rPr>
        <w:t>. Tìm số nguyên x, y biết: xy + 3x - 2y – 6 = 5.</w:t>
      </w:r>
    </w:p>
    <w:p w:rsidR="00DF5D9A" w:rsidRPr="00EE5227" w:rsidRDefault="00DF5D9A" w:rsidP="00DF5D9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F5D9A" w:rsidRPr="00EE5227" w:rsidRDefault="00DF5D9A" w:rsidP="00DF5D9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F5D9A" w:rsidRPr="00EE5227" w:rsidRDefault="00DF5D9A" w:rsidP="00DF5D9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F5D9A" w:rsidRPr="00EE5227" w:rsidRDefault="00DF5D9A" w:rsidP="00DF5D9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F5D9A" w:rsidRPr="00EE5227" w:rsidRDefault="00DF5D9A" w:rsidP="00DF5D9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F65590" w:rsidRDefault="00F65590" w:rsidP="00DF5D9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F63E2" w:rsidRPr="00EE5227" w:rsidRDefault="005F63E2" w:rsidP="00DF5D9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EE5227">
        <w:rPr>
          <w:rFonts w:ascii="Times New Roman" w:hAnsi="Times New Roman" w:cs="Times New Roman"/>
          <w:b/>
          <w:sz w:val="24"/>
          <w:szCs w:val="24"/>
        </w:rPr>
        <w:lastRenderedPageBreak/>
        <w:t>PHẦN HÌNH HỌC</w:t>
      </w:r>
    </w:p>
    <w:p w:rsidR="001F6781" w:rsidRPr="00EE5227" w:rsidRDefault="001F6781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b/>
          <w:sz w:val="24"/>
          <w:szCs w:val="24"/>
        </w:rPr>
        <w:t>Bài 1</w:t>
      </w:r>
      <w:r w:rsidRPr="00EE5227">
        <w:rPr>
          <w:rFonts w:ascii="Times New Roman" w:hAnsi="Times New Roman" w:cs="Times New Roman"/>
          <w:sz w:val="24"/>
          <w:szCs w:val="24"/>
        </w:rPr>
        <w:t>. Điền vào các chỗ trống:</w:t>
      </w:r>
    </w:p>
    <w:p w:rsidR="001F6781" w:rsidRPr="00EE5227" w:rsidRDefault="001F6781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1) Bất kì đường thẳng nào nằm trên mặt phẳng cũng là bờ chung của hai…………………………………</w:t>
      </w:r>
      <w:r w:rsidR="00F65F6B" w:rsidRPr="00EE5227">
        <w:rPr>
          <w:rFonts w:ascii="Times New Roman" w:hAnsi="Times New Roman" w:cs="Times New Roman"/>
          <w:sz w:val="24"/>
          <w:szCs w:val="24"/>
        </w:rPr>
        <w:t>...</w:t>
      </w:r>
    </w:p>
    <w:p w:rsidR="001F6781" w:rsidRPr="00EE5227" w:rsidRDefault="001F6781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2) Cho ba tia chung gốc OA, OB và Ox. Tia Ox nằm giữa hai tia OA và OB khi…………………………</w:t>
      </w:r>
      <w:r w:rsidR="00F65F6B" w:rsidRPr="00EE5227">
        <w:rPr>
          <w:rFonts w:ascii="Times New Roman" w:hAnsi="Times New Roman" w:cs="Times New Roman"/>
          <w:sz w:val="24"/>
          <w:szCs w:val="24"/>
        </w:rPr>
        <w:t>...</w:t>
      </w:r>
    </w:p>
    <w:p w:rsidR="001F6781" w:rsidRPr="00EE5227" w:rsidRDefault="001F6781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3) Góc là hình gồm…………………………………………………………………………………………</w:t>
      </w:r>
      <w:r w:rsidR="00F65F6B" w:rsidRPr="00EE5227">
        <w:rPr>
          <w:rFonts w:ascii="Times New Roman" w:hAnsi="Times New Roman" w:cs="Times New Roman"/>
          <w:sz w:val="24"/>
          <w:szCs w:val="24"/>
        </w:rPr>
        <w:t>...</w:t>
      </w:r>
    </w:p>
    <w:p w:rsidR="001F6781" w:rsidRPr="00EE5227" w:rsidRDefault="001F6781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4) Góc bẹt là………………………………………………………………………………………………</w:t>
      </w:r>
      <w:r w:rsidR="00F65F6B" w:rsidRPr="00EE5227">
        <w:rPr>
          <w:rFonts w:ascii="Times New Roman" w:hAnsi="Times New Roman" w:cs="Times New Roman"/>
          <w:sz w:val="24"/>
          <w:szCs w:val="24"/>
        </w:rPr>
        <w:t>…..</w:t>
      </w:r>
    </w:p>
    <w:p w:rsidR="001F6781" w:rsidRPr="00EE5227" w:rsidRDefault="001F6781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5) Hình gồm hai tia chung gốc Ox và Oy là …………………….Điểm O là………………………</w:t>
      </w:r>
      <w:r w:rsidR="00D4701C" w:rsidRPr="00EE5227">
        <w:rPr>
          <w:rFonts w:ascii="Times New Roman" w:hAnsi="Times New Roman" w:cs="Times New Roman"/>
          <w:sz w:val="24"/>
          <w:szCs w:val="24"/>
        </w:rPr>
        <w:t>…</w:t>
      </w:r>
      <w:r w:rsidRPr="00EE5227">
        <w:rPr>
          <w:rFonts w:ascii="Times New Roman" w:hAnsi="Times New Roman" w:cs="Times New Roman"/>
          <w:sz w:val="24"/>
          <w:szCs w:val="24"/>
        </w:rPr>
        <w:t>Hai tia Ox, Oy là………………………………………………………………………………………………</w:t>
      </w:r>
      <w:r w:rsidR="00D4701C" w:rsidRPr="00EE5227">
        <w:rPr>
          <w:rFonts w:ascii="Times New Roman" w:hAnsi="Times New Roman" w:cs="Times New Roman"/>
          <w:sz w:val="24"/>
          <w:szCs w:val="24"/>
        </w:rPr>
        <w:t>.</w:t>
      </w:r>
      <w:r w:rsidRPr="00EE5227">
        <w:rPr>
          <w:rFonts w:ascii="Times New Roman" w:hAnsi="Times New Roman" w:cs="Times New Roman"/>
          <w:sz w:val="24"/>
          <w:szCs w:val="24"/>
        </w:rPr>
        <w:t>…</w:t>
      </w:r>
      <w:r w:rsidR="00F65F6B" w:rsidRPr="00EE5227">
        <w:rPr>
          <w:rFonts w:ascii="Times New Roman" w:hAnsi="Times New Roman" w:cs="Times New Roman"/>
          <w:sz w:val="24"/>
          <w:szCs w:val="24"/>
        </w:rPr>
        <w:t>…..</w:t>
      </w:r>
    </w:p>
    <w:p w:rsidR="001F6781" w:rsidRPr="00EE5227" w:rsidRDefault="001F6781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6) Góc STP có đỉnh là……………………………., có hai cạnh là…………………………………</w:t>
      </w:r>
      <w:r w:rsidR="00D4701C" w:rsidRPr="00EE5227">
        <w:rPr>
          <w:rFonts w:ascii="Times New Roman" w:hAnsi="Times New Roman" w:cs="Times New Roman"/>
          <w:sz w:val="24"/>
          <w:szCs w:val="24"/>
        </w:rPr>
        <w:t>.</w:t>
      </w:r>
      <w:r w:rsidRPr="00EE5227">
        <w:rPr>
          <w:rFonts w:ascii="Times New Roman" w:hAnsi="Times New Roman" w:cs="Times New Roman"/>
          <w:sz w:val="24"/>
          <w:szCs w:val="24"/>
        </w:rPr>
        <w:t>……</w:t>
      </w:r>
      <w:r w:rsidR="00F65F6B" w:rsidRPr="00EE5227">
        <w:rPr>
          <w:rFonts w:ascii="Times New Roman" w:hAnsi="Times New Roman" w:cs="Times New Roman"/>
          <w:sz w:val="24"/>
          <w:szCs w:val="24"/>
        </w:rPr>
        <w:t>….</w:t>
      </w:r>
    </w:p>
    <w:p w:rsidR="001F6781" w:rsidRPr="00EE5227" w:rsidRDefault="001F6781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 xml:space="preserve">7) </w:t>
      </w:r>
      <w:r w:rsidR="00F65F6B" w:rsidRPr="00EE5227">
        <w:rPr>
          <w:rFonts w:ascii="Times New Roman" w:hAnsi="Times New Roman" w:cs="Times New Roman"/>
          <w:sz w:val="24"/>
          <w:szCs w:val="24"/>
        </w:rPr>
        <w:t>Hai góc bằng nhau nếu……………………………………………………………………………</w:t>
      </w:r>
      <w:r w:rsidR="00D4701C" w:rsidRPr="00EE5227">
        <w:rPr>
          <w:rFonts w:ascii="Times New Roman" w:hAnsi="Times New Roman" w:cs="Times New Roman"/>
          <w:sz w:val="24"/>
          <w:szCs w:val="24"/>
        </w:rPr>
        <w:t>.</w:t>
      </w:r>
      <w:r w:rsidR="00F65F6B" w:rsidRPr="00EE5227">
        <w:rPr>
          <w:rFonts w:ascii="Times New Roman" w:hAnsi="Times New Roman" w:cs="Times New Roman"/>
          <w:sz w:val="24"/>
          <w:szCs w:val="24"/>
        </w:rPr>
        <w:t>………</w:t>
      </w:r>
    </w:p>
    <w:p w:rsidR="00F65F6B" w:rsidRPr="00EE5227" w:rsidRDefault="00F65F6B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8) Góc có số đo bằng 90</w:t>
      </w:r>
      <w:r w:rsidRPr="00EE5227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EE5227">
        <w:rPr>
          <w:rFonts w:ascii="Times New Roman" w:hAnsi="Times New Roman" w:cs="Times New Roman"/>
          <w:sz w:val="24"/>
          <w:szCs w:val="24"/>
        </w:rPr>
        <w:t xml:space="preserve"> là góc……………………………………………………………………</w:t>
      </w:r>
      <w:r w:rsidR="00D4701C" w:rsidRPr="00EE5227">
        <w:rPr>
          <w:rFonts w:ascii="Times New Roman" w:hAnsi="Times New Roman" w:cs="Times New Roman"/>
          <w:sz w:val="24"/>
          <w:szCs w:val="24"/>
        </w:rPr>
        <w:t>.</w:t>
      </w:r>
      <w:r w:rsidRPr="00EE5227">
        <w:rPr>
          <w:rFonts w:ascii="Times New Roman" w:hAnsi="Times New Roman" w:cs="Times New Roman"/>
          <w:sz w:val="24"/>
          <w:szCs w:val="24"/>
        </w:rPr>
        <w:t>………..</w:t>
      </w:r>
    </w:p>
    <w:p w:rsidR="00F65F6B" w:rsidRPr="00EE5227" w:rsidRDefault="00F65F6B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9) Góc lớn hơn góc vuông và nhỏ hơn góc bẹt là………………………………………………</w:t>
      </w:r>
      <w:r w:rsidR="00D4701C" w:rsidRPr="00EE5227">
        <w:rPr>
          <w:rFonts w:ascii="Times New Roman" w:hAnsi="Times New Roman" w:cs="Times New Roman"/>
          <w:sz w:val="24"/>
          <w:szCs w:val="24"/>
        </w:rPr>
        <w:t>..</w:t>
      </w:r>
      <w:r w:rsidRPr="00EE5227">
        <w:rPr>
          <w:rFonts w:ascii="Times New Roman" w:hAnsi="Times New Roman" w:cs="Times New Roman"/>
          <w:sz w:val="24"/>
          <w:szCs w:val="24"/>
        </w:rPr>
        <w:t>………...</w:t>
      </w:r>
      <w:r w:rsidR="00D4701C" w:rsidRPr="00EE5227">
        <w:rPr>
          <w:rFonts w:ascii="Times New Roman" w:hAnsi="Times New Roman" w:cs="Times New Roman"/>
          <w:sz w:val="24"/>
          <w:szCs w:val="24"/>
        </w:rPr>
        <w:t>....</w:t>
      </w:r>
    </w:p>
    <w:p w:rsidR="00F65F6B" w:rsidRPr="00EE5227" w:rsidRDefault="00F65F6B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10) Nếu tia Oy nằm giữa hai tia Ox và Oz thì……………………………………………………</w:t>
      </w:r>
      <w:r w:rsidR="00D4701C" w:rsidRPr="00EE5227">
        <w:rPr>
          <w:rFonts w:ascii="Times New Roman" w:hAnsi="Times New Roman" w:cs="Times New Roman"/>
          <w:sz w:val="24"/>
          <w:szCs w:val="24"/>
        </w:rPr>
        <w:t>..</w:t>
      </w:r>
      <w:r w:rsidRPr="00EE5227">
        <w:rPr>
          <w:rFonts w:ascii="Times New Roman" w:hAnsi="Times New Roman" w:cs="Times New Roman"/>
          <w:sz w:val="24"/>
          <w:szCs w:val="24"/>
        </w:rPr>
        <w:t>…………</w:t>
      </w:r>
    </w:p>
    <w:p w:rsidR="00F65F6B" w:rsidRPr="00EE5227" w:rsidRDefault="00F65F6B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11) Nếu</w:t>
      </w:r>
      <w:r w:rsidR="00DF5D9A" w:rsidRPr="00EE5227">
        <w:rPr>
          <w:rFonts w:ascii="Times New Roman" w:hAnsi="Times New Roman" w:cs="Times New Roman"/>
          <w:sz w:val="24"/>
          <w:szCs w:val="24"/>
        </w:rPr>
        <w:t xml:space="preserve"> </w:t>
      </w:r>
      <w:r w:rsidR="00DF5D9A" w:rsidRPr="00EE5227">
        <w:rPr>
          <w:rFonts w:ascii="Times New Roman" w:hAnsi="Times New Roman" w:cs="Times New Roman"/>
          <w:position w:val="-10"/>
          <w:sz w:val="24"/>
          <w:szCs w:val="24"/>
        </w:rPr>
        <w:object w:dxaOrig="1860" w:dyaOrig="420">
          <v:shape id="_x0000_i1035" type="#_x0000_t75" style="width:93.1pt;height:21.1pt" o:ole="">
            <v:imagedata r:id="rId33" o:title=""/>
          </v:shape>
          <o:OLEObject Type="Embed" ProgID="Equation.DSMT4" ShapeID="_x0000_i1035" DrawAspect="Content" ObjectID="_1642787369" r:id="rId34"/>
        </w:object>
      </w:r>
      <w:r w:rsidRPr="00EE5227">
        <w:rPr>
          <w:rFonts w:ascii="Times New Roman" w:hAnsi="Times New Roman" w:cs="Times New Roman"/>
          <w:sz w:val="24"/>
          <w:szCs w:val="24"/>
        </w:rPr>
        <w:t xml:space="preserve"> thì…………………………………………………………………</w:t>
      </w:r>
      <w:r w:rsidR="00D4701C" w:rsidRPr="00EE5227">
        <w:rPr>
          <w:rFonts w:ascii="Times New Roman" w:hAnsi="Times New Roman" w:cs="Times New Roman"/>
          <w:sz w:val="24"/>
          <w:szCs w:val="24"/>
        </w:rPr>
        <w:t>..</w:t>
      </w:r>
      <w:r w:rsidRPr="00EE5227">
        <w:rPr>
          <w:rFonts w:ascii="Times New Roman" w:hAnsi="Times New Roman" w:cs="Times New Roman"/>
          <w:sz w:val="24"/>
          <w:szCs w:val="24"/>
        </w:rPr>
        <w:t>………</w:t>
      </w:r>
      <w:r w:rsidR="00D4701C" w:rsidRPr="00EE5227">
        <w:rPr>
          <w:rFonts w:ascii="Times New Roman" w:hAnsi="Times New Roman" w:cs="Times New Roman"/>
          <w:sz w:val="24"/>
          <w:szCs w:val="24"/>
        </w:rPr>
        <w:t>…..</w:t>
      </w:r>
    </w:p>
    <w:p w:rsidR="00F65F6B" w:rsidRPr="00EE5227" w:rsidRDefault="00F65F6B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12) Hai góc kề nhau là hai góc có…………………………………………………………</w:t>
      </w:r>
      <w:r w:rsidR="00D4701C" w:rsidRPr="00EE5227">
        <w:rPr>
          <w:rFonts w:ascii="Times New Roman" w:hAnsi="Times New Roman" w:cs="Times New Roman"/>
          <w:sz w:val="24"/>
          <w:szCs w:val="24"/>
        </w:rPr>
        <w:t>..</w:t>
      </w:r>
      <w:r w:rsidRPr="00EE5227">
        <w:rPr>
          <w:rFonts w:ascii="Times New Roman" w:hAnsi="Times New Roman" w:cs="Times New Roman"/>
          <w:sz w:val="24"/>
          <w:szCs w:val="24"/>
        </w:rPr>
        <w:t>………………</w:t>
      </w:r>
      <w:r w:rsidR="00D4701C" w:rsidRPr="00EE5227">
        <w:rPr>
          <w:rFonts w:ascii="Times New Roman" w:hAnsi="Times New Roman" w:cs="Times New Roman"/>
          <w:sz w:val="24"/>
          <w:szCs w:val="24"/>
        </w:rPr>
        <w:t>..</w:t>
      </w:r>
    </w:p>
    <w:p w:rsidR="00F65F6B" w:rsidRPr="00EE5227" w:rsidRDefault="00F65F6B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13) Hai góc phụ nhau là hai góc……………………………………………………………</w:t>
      </w:r>
      <w:r w:rsidR="00D4701C" w:rsidRPr="00EE5227">
        <w:rPr>
          <w:rFonts w:ascii="Times New Roman" w:hAnsi="Times New Roman" w:cs="Times New Roman"/>
          <w:sz w:val="24"/>
          <w:szCs w:val="24"/>
        </w:rPr>
        <w:t>..</w:t>
      </w:r>
      <w:r w:rsidRPr="00EE5227">
        <w:rPr>
          <w:rFonts w:ascii="Times New Roman" w:hAnsi="Times New Roman" w:cs="Times New Roman"/>
          <w:sz w:val="24"/>
          <w:szCs w:val="24"/>
        </w:rPr>
        <w:t>………………</w:t>
      </w:r>
      <w:r w:rsidR="00D4701C" w:rsidRPr="00EE5227">
        <w:rPr>
          <w:rFonts w:ascii="Times New Roman" w:hAnsi="Times New Roman" w:cs="Times New Roman"/>
          <w:sz w:val="24"/>
          <w:szCs w:val="24"/>
        </w:rPr>
        <w:t>.</w:t>
      </w:r>
    </w:p>
    <w:p w:rsidR="00F65F6B" w:rsidRPr="00EE5227" w:rsidRDefault="00F65F6B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14) Hai góc bù nhau là hai góc………………………………………………………………</w:t>
      </w:r>
      <w:r w:rsidR="00D4701C" w:rsidRPr="00EE5227">
        <w:rPr>
          <w:rFonts w:ascii="Times New Roman" w:hAnsi="Times New Roman" w:cs="Times New Roman"/>
          <w:sz w:val="24"/>
          <w:szCs w:val="24"/>
        </w:rPr>
        <w:t>..</w:t>
      </w:r>
      <w:r w:rsidRPr="00EE5227">
        <w:rPr>
          <w:rFonts w:ascii="Times New Roman" w:hAnsi="Times New Roman" w:cs="Times New Roman"/>
          <w:sz w:val="24"/>
          <w:szCs w:val="24"/>
        </w:rPr>
        <w:t>……………</w:t>
      </w:r>
      <w:r w:rsidR="00D4701C" w:rsidRPr="00EE5227">
        <w:rPr>
          <w:rFonts w:ascii="Times New Roman" w:hAnsi="Times New Roman" w:cs="Times New Roman"/>
          <w:sz w:val="24"/>
          <w:szCs w:val="24"/>
        </w:rPr>
        <w:t>...</w:t>
      </w:r>
    </w:p>
    <w:p w:rsidR="00F65F6B" w:rsidRPr="00EE5227" w:rsidRDefault="00F65F6B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15) Hai góc kề bù là hai góc…………………………………………………………………</w:t>
      </w:r>
      <w:r w:rsidR="00D4701C" w:rsidRPr="00EE5227">
        <w:rPr>
          <w:rFonts w:ascii="Times New Roman" w:hAnsi="Times New Roman" w:cs="Times New Roman"/>
          <w:sz w:val="24"/>
          <w:szCs w:val="24"/>
        </w:rPr>
        <w:t>...</w:t>
      </w:r>
      <w:r w:rsidRPr="00EE5227">
        <w:rPr>
          <w:rFonts w:ascii="Times New Roman" w:hAnsi="Times New Roman" w:cs="Times New Roman"/>
          <w:sz w:val="24"/>
          <w:szCs w:val="24"/>
        </w:rPr>
        <w:t>……………</w:t>
      </w:r>
      <w:r w:rsidR="00D4701C" w:rsidRPr="00EE5227">
        <w:rPr>
          <w:rFonts w:ascii="Times New Roman" w:hAnsi="Times New Roman" w:cs="Times New Roman"/>
          <w:sz w:val="24"/>
          <w:szCs w:val="24"/>
        </w:rPr>
        <w:t>..</w:t>
      </w:r>
    </w:p>
    <w:p w:rsidR="00F65F6B" w:rsidRPr="00EE5227" w:rsidRDefault="00F65F6B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E5227">
        <w:rPr>
          <w:rFonts w:ascii="Times New Roman" w:hAnsi="Times New Roman" w:cs="Times New Roman"/>
          <w:sz w:val="24"/>
          <w:szCs w:val="24"/>
        </w:rPr>
        <w:t>16) Hai góc kề bù có tổng số đo bằng………………………………………………………</w:t>
      </w:r>
      <w:r w:rsidR="00D4701C" w:rsidRPr="00EE5227">
        <w:rPr>
          <w:rFonts w:ascii="Times New Roman" w:hAnsi="Times New Roman" w:cs="Times New Roman"/>
          <w:sz w:val="24"/>
          <w:szCs w:val="24"/>
        </w:rPr>
        <w:t>..</w:t>
      </w:r>
      <w:r w:rsidRPr="00EE5227">
        <w:rPr>
          <w:rFonts w:ascii="Times New Roman" w:hAnsi="Times New Roman" w:cs="Times New Roman"/>
          <w:sz w:val="24"/>
          <w:szCs w:val="24"/>
        </w:rPr>
        <w:t>………………</w:t>
      </w:r>
    </w:p>
    <w:tbl>
      <w:tblPr>
        <w:tblStyle w:val="TableGrid"/>
        <w:tblW w:w="1102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35"/>
        <w:gridCol w:w="5788"/>
      </w:tblGrid>
      <w:tr w:rsidR="005F63E2" w:rsidRPr="00EE5227" w:rsidTr="00B9015F">
        <w:tc>
          <w:tcPr>
            <w:tcW w:w="5235" w:type="dxa"/>
          </w:tcPr>
          <w:p w:rsidR="005F63E2" w:rsidRPr="00EE5227" w:rsidRDefault="00D4701C" w:rsidP="005F6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b/>
                <w:sz w:val="24"/>
                <w:szCs w:val="24"/>
              </w:rPr>
              <w:t>Bài 2</w:t>
            </w:r>
            <w:r w:rsidR="005F63E2" w:rsidRPr="00EE5227">
              <w:rPr>
                <w:rFonts w:ascii="Times New Roman" w:hAnsi="Times New Roman" w:cs="Times New Roman"/>
                <w:sz w:val="24"/>
                <w:szCs w:val="24"/>
              </w:rPr>
              <w:t>. Cho hình vẽ sau:</w:t>
            </w:r>
          </w:p>
          <w:p w:rsidR="005F63E2" w:rsidRPr="00EE5227" w:rsidRDefault="005F63E2" w:rsidP="005F6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 xml:space="preserve">Biết tia OC nằm giữa hai tia OB và OD, </w:t>
            </w:r>
          </w:p>
          <w:p w:rsidR="001F6781" w:rsidRPr="00EE5227" w:rsidRDefault="00DF5D9A" w:rsidP="005F6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2420" w:dyaOrig="400">
                <v:shape id="_x0000_i1036" type="#_x0000_t75" style="width:120.4pt;height:19.85pt" o:ole="">
                  <v:imagedata r:id="rId35" o:title=""/>
                </v:shape>
                <o:OLEObject Type="Embed" ProgID="Equation.DSMT4" ShapeID="_x0000_i1036" DrawAspect="Content" ObjectID="_1642787370" r:id="rId36"/>
              </w:object>
            </w: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 xml:space="preserve">Hãy tính </w:t>
            </w:r>
            <w:r w:rsidRPr="00EE52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380">
                <v:shape id="_x0000_i1037" type="#_x0000_t75" style="width:28.55pt;height:18.6pt" o:ole="">
                  <v:imagedata r:id="rId37" o:title=""/>
                </v:shape>
                <o:OLEObject Type="Embed" ProgID="Equation.DSMT4" ShapeID="_x0000_i1037" DrawAspect="Content" ObjectID="_1642787371" r:id="rId38"/>
              </w:object>
            </w: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DF5D9A" w:rsidRPr="00EE5227" w:rsidRDefault="00DF5D9A" w:rsidP="00DF5D9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51B3A41" wp14:editId="3096D0A4">
                  <wp:extent cx="1905000" cy="19050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90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F63E2" w:rsidRPr="00EE5227" w:rsidRDefault="005F63E2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4701C" w:rsidRPr="00EE5227" w:rsidRDefault="00D4701C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b/>
                <w:sz w:val="24"/>
                <w:szCs w:val="24"/>
              </w:rPr>
              <w:t>Bài 4</w:t>
            </w: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 xml:space="preserve">. Cho biết hai góc kề bù </w:t>
            </w:r>
            <w:r w:rsidRPr="00EE522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99" w:dyaOrig="420">
                <v:shape id="_x0000_i1039" type="#_x0000_t75" style="width:24.85pt;height:21.1pt" o:ole="">
                  <v:imagedata r:id="rId40" o:title=""/>
                </v:shape>
                <o:OLEObject Type="Embed" ProgID="Equation.DSMT4" ShapeID="_x0000_i1039" DrawAspect="Content" ObjectID="_1642787372" r:id="rId41"/>
              </w:object>
            </w: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EE522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80" w:dyaOrig="420">
                <v:shape id="_x0000_i1040" type="#_x0000_t75" style="width:23.6pt;height:21.1pt" o:ole="">
                  <v:imagedata r:id="rId42" o:title=""/>
                </v:shape>
                <o:OLEObject Type="Embed" ProgID="Equation.DSMT4" ShapeID="_x0000_i1040" DrawAspect="Content" ObjectID="_1642787373" r:id="rId43"/>
              </w:object>
            </w: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EE522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00" w:dyaOrig="420">
                <v:shape id="_x0000_i1041" type="#_x0000_t75" style="width:59.6pt;height:21.1pt" o:ole="">
                  <v:imagedata r:id="rId44" o:title=""/>
                </v:shape>
                <o:OLEObject Type="Embed" ProgID="Equation.DSMT4" ShapeID="_x0000_i1041" DrawAspect="Content" ObjectID="_1642787374" r:id="rId45"/>
              </w:object>
            </w: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 xml:space="preserve">. Tính </w:t>
            </w:r>
            <w:r w:rsidRPr="00EE522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420">
                <v:shape id="_x0000_i1042" type="#_x0000_t75" style="width:27.3pt;height:21.1pt" o:ole="">
                  <v:imagedata r:id="rId46" o:title=""/>
                </v:shape>
                <o:OLEObject Type="Embed" ProgID="Equation.DSMT4" ShapeID="_x0000_i1042" DrawAspect="Content" ObjectID="_1642787375" r:id="rId47"/>
              </w:object>
            </w:r>
          </w:p>
          <w:p w:rsidR="00D4701C" w:rsidRPr="00EE5227" w:rsidRDefault="00D4701C" w:rsidP="00D4701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4CEF554" wp14:editId="32A65183">
                  <wp:extent cx="2628788" cy="12763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0325" cy="1277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88" w:type="dxa"/>
          </w:tcPr>
          <w:p w:rsidR="005F63E2" w:rsidRPr="00EE5227" w:rsidRDefault="00DF5D9A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Bài </w:t>
            </w:r>
            <w:r w:rsidR="00D4701C" w:rsidRPr="00EE5227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. Cho hình vẽ sau:</w:t>
            </w:r>
          </w:p>
          <w:p w:rsidR="00DF5D9A" w:rsidRPr="00EE5227" w:rsidRDefault="00DF5D9A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 xml:space="preserve">Biết tia Oz nằm giữa hai tia Ox và Oy, </w:t>
            </w:r>
          </w:p>
          <w:p w:rsidR="00DF5D9A" w:rsidRPr="00EE5227" w:rsidRDefault="00DF5D9A" w:rsidP="00A5659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540" w:dyaOrig="660">
                <v:shape id="_x0000_i1038" type="#_x0000_t75" style="width:126.6pt;height:33.5pt" o:ole="">
                  <v:imagedata r:id="rId49" o:title=""/>
                </v:shape>
                <o:OLEObject Type="Embed" ProgID="Equation.DSMT4" ShapeID="_x0000_i1038" DrawAspect="Content" ObjectID="_1642787376" r:id="rId50"/>
              </w:object>
            </w: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 xml:space="preserve">Tính </w:t>
            </w:r>
            <w:r w:rsidR="00D4701C" w:rsidRPr="00EE522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420">
                <v:shape id="_x0000_i1043" type="#_x0000_t75" style="width:53.4pt;height:21.1pt" o:ole="">
                  <v:imagedata r:id="rId51" o:title=""/>
                </v:shape>
                <o:OLEObject Type="Embed" ProgID="Equation.DSMT4" ShapeID="_x0000_i1043" DrawAspect="Content" ObjectID="_1642787377" r:id="rId52"/>
              </w:object>
            </w:r>
          </w:p>
          <w:p w:rsidR="00D4701C" w:rsidRPr="00EE5227" w:rsidRDefault="00DF5D9A" w:rsidP="00D4701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191D8B2" wp14:editId="4332F0CB">
                  <wp:extent cx="2157244" cy="197167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1239" cy="1975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F5D9A" w:rsidRPr="00EE5227" w:rsidRDefault="00D4701C" w:rsidP="00D470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b/>
                <w:sz w:val="24"/>
                <w:szCs w:val="24"/>
              </w:rPr>
              <w:t>Bài 5</w:t>
            </w: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. Cho hình vẽ sau:</w:t>
            </w:r>
          </w:p>
          <w:p w:rsidR="00D4701C" w:rsidRPr="00EE5227" w:rsidRDefault="00B9015F" w:rsidP="00D470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 xml:space="preserve">Biết hai tia Om và On đối nhau, </w:t>
            </w:r>
            <w:r w:rsidRPr="00EE5227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2340" w:dyaOrig="400">
                <v:shape id="_x0000_i1044" type="#_x0000_t75" style="width:116.7pt;height:19.85pt" o:ole="">
                  <v:imagedata r:id="rId54" o:title=""/>
                </v:shape>
                <o:OLEObject Type="Embed" ProgID="Equation.DSMT4" ShapeID="_x0000_i1044" DrawAspect="Content" ObjectID="_1642787378" r:id="rId55"/>
              </w:object>
            </w:r>
          </w:p>
          <w:p w:rsidR="00B9015F" w:rsidRPr="00EE5227" w:rsidRDefault="00B9015F" w:rsidP="00D4701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 xml:space="preserve">Tia Ob nằm giữa hai tia Om và Oa. Hãy tính số đo </w:t>
            </w:r>
            <w:r w:rsidRPr="00EE5227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80" w:dyaOrig="380">
                <v:shape id="_x0000_i1045" type="#_x0000_t75" style="width:23.6pt;height:18.6pt" o:ole="">
                  <v:imagedata r:id="rId56" o:title=""/>
                </v:shape>
                <o:OLEObject Type="Embed" ProgID="Equation.DSMT4" ShapeID="_x0000_i1045" DrawAspect="Content" ObjectID="_1642787379" r:id="rId57"/>
              </w:object>
            </w:r>
            <w:r w:rsidRPr="00EE522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B9015F" w:rsidRPr="00EE5227" w:rsidRDefault="00B9015F" w:rsidP="00B9015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E522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44C6434" wp14:editId="51ACEB2B">
                  <wp:extent cx="3028950" cy="14922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28950" cy="149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F63E2" w:rsidRPr="00EE5227" w:rsidRDefault="005F63E2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F6781" w:rsidRPr="00EE5227" w:rsidRDefault="001F6781" w:rsidP="00A5659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1F6781" w:rsidRPr="00EE5227" w:rsidSect="009B60EF">
      <w:pgSz w:w="12240" w:h="15840"/>
      <w:pgMar w:top="567" w:right="851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31B4"/>
    <w:rsid w:val="00026AC5"/>
    <w:rsid w:val="00062F70"/>
    <w:rsid w:val="000E1F5F"/>
    <w:rsid w:val="00196F72"/>
    <w:rsid w:val="001F6781"/>
    <w:rsid w:val="002B5B71"/>
    <w:rsid w:val="003C7E6E"/>
    <w:rsid w:val="004131B4"/>
    <w:rsid w:val="005F63E2"/>
    <w:rsid w:val="00693A0D"/>
    <w:rsid w:val="006A4494"/>
    <w:rsid w:val="006C41C9"/>
    <w:rsid w:val="00772333"/>
    <w:rsid w:val="007E4546"/>
    <w:rsid w:val="008035B4"/>
    <w:rsid w:val="00906751"/>
    <w:rsid w:val="0098358A"/>
    <w:rsid w:val="009B60EF"/>
    <w:rsid w:val="00A56590"/>
    <w:rsid w:val="00B758EB"/>
    <w:rsid w:val="00B9015F"/>
    <w:rsid w:val="00D4701C"/>
    <w:rsid w:val="00DB6B2F"/>
    <w:rsid w:val="00DF5D9A"/>
    <w:rsid w:val="00ED7413"/>
    <w:rsid w:val="00EE5227"/>
    <w:rsid w:val="00F65590"/>
    <w:rsid w:val="00F65F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B6B2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F63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63E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0675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B6B2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F63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63E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0675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6.emf"/><Relationship Id="rId58" Type="http://schemas.openxmlformats.org/officeDocument/2006/relationships/image" Target="media/image29.e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3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emf"/><Relationship Id="rId56" Type="http://schemas.openxmlformats.org/officeDocument/2006/relationships/image" Target="media/image28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5</TotalTime>
  <Pages>3</Pages>
  <Words>694</Words>
  <Characters>396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noi</dc:creator>
  <cp:lastModifiedBy>Hanoi</cp:lastModifiedBy>
  <cp:revision>11</cp:revision>
  <dcterms:created xsi:type="dcterms:W3CDTF">2020-02-08T04:42:00Z</dcterms:created>
  <dcterms:modified xsi:type="dcterms:W3CDTF">2020-02-09T13:45:00Z</dcterms:modified>
</cp:coreProperties>
</file>